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82" r:id="rId2"/>
    <p:sldId id="283" r:id="rId3"/>
    <p:sldId id="284" r:id="rId4"/>
    <p:sldId id="286" r:id="rId5"/>
    <p:sldId id="287" r:id="rId6"/>
    <p:sldId id="288" r:id="rId7"/>
    <p:sldId id="289" r:id="rId8"/>
    <p:sldId id="310" r:id="rId9"/>
    <p:sldId id="290" r:id="rId10"/>
    <p:sldId id="291" r:id="rId11"/>
    <p:sldId id="292" r:id="rId12"/>
    <p:sldId id="293" r:id="rId13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003366"/>
    <a:srgbClr val="C0C0C0"/>
    <a:srgbClr val="FF33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638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C13533C4-F442-33FA-3C7A-14C04812F7C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FFA35063-EB8A-E73D-05E0-F28A2F944AB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9D02D3A7-485D-1973-9742-F0B941452F3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2903A49F-CEC1-DE28-F993-A8CDAFF3591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5BEF121-E0E8-4936-BBCB-52F14A55021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D8C393F-F0F2-548E-55E2-EF163531A1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D781AD2-11F3-303A-5D4B-A2DF6977B3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606F4DEA-E899-4623-036D-72D829C405F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96F2052-A06F-F833-E6F6-B7347681E78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701B30C-4247-8912-0F17-7CA311DE8B9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6A4AAC87-7A27-576B-2C3D-1A3A4BC891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045133D-A58E-447A-AC4D-88541D915EE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68C2F8F-DA84-8D6A-34C8-9B77FB85AC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1143555-CB38-C2CA-13F7-2B8444F4E0F5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C08B180F-3F26-44FB-0ADD-630C4040C14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6DDB599-D217-5D15-B29E-853680FF5F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13357696-C008-C03F-D518-140B57D7819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5BF41F20-79CB-740D-99A4-1424782591F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7D1F9C77-4258-6278-75B2-2584DDC455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AC019FEF-9258-8638-0F22-4F50D213E6F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997B70A1-FD0E-60B8-51D7-0476C2E2FFC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FE16810C-B0F0-B213-4333-3720AD1F56E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F11B1910-CBBD-CDD2-728E-5CAB0ADD87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A285888F-174D-4AE0-B252-526C833A75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104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ED928CD-341D-76A2-0F8E-34A010B840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1C2B3-2EE2-4A0C-9082-62DFF42212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724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7FBD518-E709-AB09-6707-239FF2C518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91BC6-2C31-42A9-B812-9F421413F4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1132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5ABD5CA-3CDA-578F-4077-363FB882BE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FC03B9-DC59-4708-B8D0-22912C17A6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2822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55C759A-E4F7-4175-ABB8-8087DA0B9B6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DB458-98C4-44E8-9D0A-288187F092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3388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9900" y="8874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DA1475B3-F018-7134-562D-9A5AF67A8B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AC92E5-D7C3-45E3-9DF1-E76580AA34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7025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F6C1AB6-14D8-BC94-A153-09F4E6A4BA6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EF48A1-5B19-42BF-8188-82513585C0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73482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81025" y="135255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9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0900" y="8874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9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0900" y="27955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9D823C5-B50D-0E1D-56A7-697AA05DCE5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09075-CC2B-4B3E-8E22-BF282A11CC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303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1152246-BA18-BE92-86CF-448F068157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9A491B-F3CC-4953-82F7-46644F4B7B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881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681F921-D6D8-79C7-2A54-58B364E199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148408-9235-4479-B583-6D3157AF2D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824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AB54644-A0A9-7BD3-0922-E37EB38F61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86893-69AD-476A-A258-3F2A6ECDB5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0231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83A7041-7033-2F0F-BAEE-A3E3F5B3442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CBF466-274F-4066-8732-D90D834943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379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14882A0-C8A9-1529-0ED8-051FA269437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C17D7F-DD6A-44BB-8810-E62BD1A3AC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666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237B1A7-861F-204B-D751-92F7706E28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0D325-9CDF-44D0-8DD3-1F09A1ED04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427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783D00F-DA8E-F6DB-9F36-CA3CE4C0DB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FBE1F-4FC9-49C2-AC15-AD63FC432D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35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BA6077B-2ECE-732C-F5A2-E7AD2EC1E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08EFA3-64E8-4F20-B8FD-F1803BE1F1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103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>
            <a:extLst>
              <a:ext uri="{FF2B5EF4-FFF2-40B4-BE49-F238E27FC236}">
                <a16:creationId xmlns:a16="http://schemas.microsoft.com/office/drawing/2014/main" id="{8B02AC24-78DE-1688-DEBF-A590512E2D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9900" y="8874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47" name="Rectangle 6">
            <a:extLst>
              <a:ext uri="{FF2B5EF4-FFF2-40B4-BE49-F238E27FC236}">
                <a16:creationId xmlns:a16="http://schemas.microsoft.com/office/drawing/2014/main" id="{438D4944-0D2F-3356-E3CC-E6733E3354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581025" y="135255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F2978F66-84E2-3F58-871F-5C5C028ADD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6CDE2B21-33AA-492C-BBE5-F7C3CC59B23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93758AAE-9A3E-A72E-0477-769B1B7FBA8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  <p:sldLayoutId id="2147483842" r:id="rId1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915D704-3754-5470-7DE5-91BE547DC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2088"/>
            <a:ext cx="500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3.6  </a:t>
            </a:r>
            <a:r>
              <a:rPr kumimoji="1" lang="zh-CN" altLang="en-US" sz="2400">
                <a:solidFill>
                  <a:srgbClr val="FF0000"/>
                </a:solidFill>
                <a:ea typeface="宋体" panose="02010600030101010101" pitchFamily="2" charset="-122"/>
              </a:rPr>
              <a:t>水蒸气的定压汽化过程和临界点</a:t>
            </a:r>
          </a:p>
        </p:txBody>
      </p:sp>
      <p:pic>
        <p:nvPicPr>
          <p:cNvPr id="49155" name="Picture 3" descr="定压过程a">
            <a:extLst>
              <a:ext uri="{FF2B5EF4-FFF2-40B4-BE49-F238E27FC236}">
                <a16:creationId xmlns:a16="http://schemas.microsoft.com/office/drawing/2014/main" id="{CEBE4507-74ED-23E0-6ECC-0A9286DF9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006475"/>
            <a:ext cx="186690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定压过程b">
            <a:extLst>
              <a:ext uri="{FF2B5EF4-FFF2-40B4-BE49-F238E27FC236}">
                <a16:creationId xmlns:a16="http://schemas.microsoft.com/office/drawing/2014/main" id="{95D3C5BF-54DE-5F71-E63B-4D8A7EC97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06475"/>
            <a:ext cx="167640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定压过程e">
            <a:extLst>
              <a:ext uri="{FF2B5EF4-FFF2-40B4-BE49-F238E27FC236}">
                <a16:creationId xmlns:a16="http://schemas.microsoft.com/office/drawing/2014/main" id="{C645ACA0-9FEA-6E2E-60FA-236CD6863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1006475"/>
            <a:ext cx="1628775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 descr="定压过程c">
            <a:extLst>
              <a:ext uri="{FF2B5EF4-FFF2-40B4-BE49-F238E27FC236}">
                <a16:creationId xmlns:a16="http://schemas.microsoft.com/office/drawing/2014/main" id="{67B1AB03-3255-E80A-A287-A4B62DB0D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006475"/>
            <a:ext cx="179070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7" descr="定压过程d">
            <a:extLst>
              <a:ext uri="{FF2B5EF4-FFF2-40B4-BE49-F238E27FC236}">
                <a16:creationId xmlns:a16="http://schemas.microsoft.com/office/drawing/2014/main" id="{C2B883BA-1B70-3014-6DE9-2FF742C49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006475"/>
            <a:ext cx="1704975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8">
            <a:extLst>
              <a:ext uri="{FF2B5EF4-FFF2-40B4-BE49-F238E27FC236}">
                <a16:creationId xmlns:a16="http://schemas.microsoft.com/office/drawing/2014/main" id="{FF43A029-CB51-8837-39EF-26454DE2D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4573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endParaRPr kumimoji="1" lang="zh-CN" altLang="en-US" sz="2400" b="0">
              <a:ea typeface="宋体" panose="02010600030101010101" pitchFamily="2" charset="-122"/>
            </a:endParaRPr>
          </a:p>
        </p:txBody>
      </p:sp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A96472EA-54B0-9086-CB33-5B6BF8AC9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467225"/>
          <a:ext cx="5619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467225"/>
                        <a:ext cx="5619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>
            <a:extLst>
              <a:ext uri="{FF2B5EF4-FFF2-40B4-BE49-F238E27FC236}">
                <a16:creationId xmlns:a16="http://schemas.microsoft.com/office/drawing/2014/main" id="{82EC7820-9EE9-2AF6-FA1A-136DF884D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7063"/>
            <a:ext cx="849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000FF"/>
                </a:solidFill>
                <a:ea typeface="宋体" panose="02010600030101010101" pitchFamily="2" charset="-122"/>
              </a:rPr>
              <a:t>  过冷水                饱和水            湿饱和蒸气        干饱和蒸气        过热蒸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0A3B0F-725F-5636-689F-C7CDC6BD5F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676275"/>
          </a:xfrm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.8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水和水蒸气的热力性质表和图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54D9203-2603-B47A-7B4E-FD24F5C4E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27138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.8.1 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水和水蒸气热力性质表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2C1C9A7D-AAC9-0AC7-D227-75CDBBF21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1619250"/>
            <a:ext cx="7993062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、饱和水与干饱和蒸汽热力性质表</a:t>
            </a: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      在饱和线上，只有一个独立变量，可以饱和温度或饱和压力为自变量来设计表格。这样就有两种形式的饱和水与饱和蒸汽热力性质表。</a:t>
            </a:r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3835869E-7271-28BB-5D94-4A9B92A69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151188"/>
            <a:ext cx="671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饱和液体的参数用 </a:t>
            </a:r>
            <a:r>
              <a:rPr kumimoji="1" lang="en-US" altLang="zh-CN" sz="2000">
                <a:solidFill>
                  <a:srgbClr val="080808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表示；干饱和气体的参数用 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"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表示</a:t>
            </a:r>
            <a:r>
              <a:rPr kumimoji="1" lang="zh-CN" altLang="en-US" sz="2000">
                <a:solidFill>
                  <a:schemeClr val="tx2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80B1CC04-7B99-400C-2928-DB8DDFFFE54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68388" y="3843338"/>
          <a:ext cx="55641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28600" progId="Equation.DSMT4">
                  <p:embed/>
                </p:oleObj>
              </mc:Choice>
              <mc:Fallback>
                <p:oleObj name="Equation" r:id="rId2" imgW="2209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843338"/>
                        <a:ext cx="55641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>
            <a:extLst>
              <a:ext uri="{FF2B5EF4-FFF2-40B4-BE49-F238E27FC236}">
                <a16:creationId xmlns:a16="http://schemas.microsoft.com/office/drawing/2014/main" id="{17A2F0A5-CD3A-CEB1-1601-28BCB7E00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663575"/>
            <a:ext cx="7340600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将水和水蒸气的热力性质以表和图的形式给出，以便工程应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2" grpId="0"/>
      <p:bldP spid="58373" grpId="0"/>
      <p:bldP spid="583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8A5930B-DEB1-2AC0-FF9C-78EF5087A1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1800">
                <a:solidFill>
                  <a:schemeClr val="tx1"/>
                </a:solidFill>
              </a:rPr>
              <a:t>（</a:t>
            </a:r>
            <a:r>
              <a:rPr lang="en-US" altLang="zh-CN" sz="1800">
                <a:solidFill>
                  <a:schemeClr val="tx1"/>
                </a:solidFill>
              </a:rPr>
              <a:t>1</a:t>
            </a:r>
            <a:r>
              <a:rPr lang="zh-CN" altLang="en-US" sz="1800">
                <a:solidFill>
                  <a:schemeClr val="tx1"/>
                </a:solidFill>
              </a:rPr>
              <a:t>）饱和水与饱和蒸汽表（以温度排列）</a:t>
            </a:r>
          </a:p>
        </p:txBody>
      </p:sp>
      <p:pic>
        <p:nvPicPr>
          <p:cNvPr id="13315" name="Picture 3" descr="Image-02a">
            <a:extLst>
              <a:ext uri="{FF2B5EF4-FFF2-40B4-BE49-F238E27FC236}">
                <a16:creationId xmlns:a16="http://schemas.microsoft.com/office/drawing/2014/main" id="{750EA872-5AA3-423E-B68E-B8091EB8B5A3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170488"/>
          </a:xfr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FA3AD60-847D-4655-549A-D4229DDB17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>
                <a:solidFill>
                  <a:schemeClr val="tx1"/>
                </a:solidFill>
              </a:rPr>
              <a:t>（</a:t>
            </a:r>
            <a:r>
              <a:rPr lang="en-US" altLang="zh-CN" sz="2000">
                <a:solidFill>
                  <a:schemeClr val="tx1"/>
                </a:solidFill>
              </a:rPr>
              <a:t>2</a:t>
            </a:r>
            <a:r>
              <a:rPr lang="zh-CN" altLang="en-US" sz="2000">
                <a:solidFill>
                  <a:schemeClr val="tx1"/>
                </a:solidFill>
              </a:rPr>
              <a:t>）饱和水与饱和蒸汽表（以压力排列）</a:t>
            </a:r>
          </a:p>
        </p:txBody>
      </p:sp>
      <p:pic>
        <p:nvPicPr>
          <p:cNvPr id="14339" name="Picture 3" descr="Image-04">
            <a:extLst>
              <a:ext uri="{FF2B5EF4-FFF2-40B4-BE49-F238E27FC236}">
                <a16:creationId xmlns:a16="http://schemas.microsoft.com/office/drawing/2014/main" id="{62B215EA-076F-B95C-4DC2-441EBC862D2B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133975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5C79D5D-FD3F-38AC-5FCE-2A48E5E45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1800225" cy="519113"/>
          </a:xfrm>
        </p:spPr>
        <p:txBody>
          <a:bodyPr/>
          <a:lstStyle/>
          <a:p>
            <a:r>
              <a:rPr lang="zh-CN" altLang="en-US" sz="2000" b="0">
                <a:solidFill>
                  <a:srgbClr val="FF0000"/>
                </a:solidFill>
              </a:rPr>
              <a:t>五个状态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FC7E2C9-55D4-D427-57CF-1E866082D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66725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a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点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: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过冷水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未饱和水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9FB8C4DC-E69B-4372-43F6-B9791FDBF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39788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b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点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: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饱和水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液体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28F5BDA6-4736-825D-7862-0B195AF2A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65225"/>
            <a:ext cx="197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c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点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: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湿饱和蒸气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BE3C71B8-C13A-AFC3-47EF-3DDB36130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39863"/>
            <a:ext cx="206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 i="1">
                <a:ea typeface="宋体" panose="02010600030101010101" pitchFamily="2" charset="-122"/>
              </a:rPr>
              <a:t>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d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点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: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干饱和蒸气</a:t>
            </a: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6B5C3A3B-101D-188B-C2C9-6E76EA089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63713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 i="1">
                <a:ea typeface="宋体" panose="02010600030101010101" pitchFamily="2" charset="-122"/>
              </a:rPr>
              <a:t>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e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点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: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过热蒸气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过热度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Δt 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t 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–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)</a:t>
            </a:r>
            <a:endParaRPr kumimoji="1" lang="en-US" altLang="zh-CN" sz="2000" baseline="-25000">
              <a:solidFill>
                <a:srgbClr val="080808"/>
              </a:solidFill>
              <a:ea typeface="宋体" panose="02010600030101010101" pitchFamily="2" charset="-122"/>
            </a:endParaRP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4872BD00-2ECF-FFFB-BA54-8774DDF4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139950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两条线</a:t>
            </a:r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8DB4BDD9-3EF0-55EC-AE89-614FFAEFF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466975"/>
            <a:ext cx="3097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饱和液体线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A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－Ｃ</a:t>
            </a:r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EC47BE02-01D8-E592-E9A4-49274B8D0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841625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饱和气体线Ｂ－Ｃ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B0C40888-3AD5-ED03-9DD8-D064E08DA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41688"/>
            <a:ext cx="2332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临界点</a:t>
            </a:r>
            <a:r>
              <a:rPr kumimoji="1" lang="zh-CN" altLang="en-US" sz="2000" i="1">
                <a:solidFill>
                  <a:srgbClr val="FF0000"/>
                </a:solidFill>
                <a:ea typeface="宋体" panose="02010600030101010101" pitchFamily="2" charset="-122"/>
              </a:rPr>
              <a:t>Ｃ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一个点 </a:t>
            </a: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3293047B-828A-6F97-53E6-E1775D8EE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65538"/>
            <a:ext cx="21685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cr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22.064MPa  </a:t>
            </a:r>
          </a:p>
          <a:p>
            <a:pPr algn="l" eaLnBrk="1" hangingPunct="1"/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cr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647.14K </a:t>
            </a:r>
          </a:p>
          <a:p>
            <a:pPr algn="l" eaLnBrk="1" hangingPunct="1"/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cr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0.003106m3/kg</a:t>
            </a:r>
          </a:p>
        </p:txBody>
      </p:sp>
      <p:pic>
        <p:nvPicPr>
          <p:cNvPr id="50189" name="Picture 13" descr="定压过程pv图">
            <a:extLst>
              <a:ext uri="{FF2B5EF4-FFF2-40B4-BE49-F238E27FC236}">
                <a16:creationId xmlns:a16="http://schemas.microsoft.com/office/drawing/2014/main" id="{B6D01D32-DDC5-22AA-2788-650123C15F33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195263"/>
            <a:ext cx="3825875" cy="2363787"/>
          </a:xfrm>
          <a:noFill/>
        </p:spPr>
      </p:pic>
      <p:sp>
        <p:nvSpPr>
          <p:cNvPr id="50190" name="Rectangle 14">
            <a:extLst>
              <a:ext uri="{FF2B5EF4-FFF2-40B4-BE49-F238E27FC236}">
                <a16:creationId xmlns:a16="http://schemas.microsoft.com/office/drawing/2014/main" id="{C4122347-63A4-B91D-6AC3-DEFDB5DBC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681538"/>
            <a:ext cx="3506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一点、两线、三区、五个状态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603AD936-6DA7-3769-1FA5-D9DB0DF4AF77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2736850"/>
            <a:ext cx="3810000" cy="1849438"/>
            <a:chOff x="3198" y="2296"/>
            <a:chExt cx="2400" cy="1553"/>
          </a:xfrm>
        </p:grpSpPr>
        <p:pic>
          <p:nvPicPr>
            <p:cNvPr id="8208" name="Picture 16" descr="定压过程ts图">
              <a:extLst>
                <a:ext uri="{FF2B5EF4-FFF2-40B4-BE49-F238E27FC236}">
                  <a16:creationId xmlns:a16="http://schemas.microsoft.com/office/drawing/2014/main" id="{36854D4F-6E6E-E5DC-2F16-002C48826B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296"/>
              <a:ext cx="2400" cy="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9" name="Text Box 17">
              <a:extLst>
                <a:ext uri="{FF2B5EF4-FFF2-40B4-BE49-F238E27FC236}">
                  <a16:creationId xmlns:a16="http://schemas.microsoft.com/office/drawing/2014/main" id="{BEE4B092-1095-263F-69E0-25B088945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3566"/>
              <a:ext cx="603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1600">
                  <a:solidFill>
                    <a:srgbClr val="FF0000"/>
                  </a:solidFill>
                  <a:ea typeface="宋体" panose="02010600030101010101" pitchFamily="2" charset="-122"/>
                </a:rPr>
                <a:t>三 相 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  <p:bldP spid="50179" grpId="1" build="allAtOnce"/>
      <p:bldP spid="50180" grpId="0"/>
      <p:bldP spid="50181" grpId="0"/>
      <p:bldP spid="50182" grpId="0"/>
      <p:bldP spid="50183" grpId="0"/>
      <p:bldP spid="50184" grpId="0"/>
      <p:bldP spid="50185" grpId="0"/>
      <p:bldP spid="50186" grpId="0"/>
      <p:bldP spid="50187" grpId="0"/>
      <p:bldP spid="50188" grpId="0"/>
      <p:bldP spid="501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E7C55BD-0A42-98D1-36C3-5AD6D2038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9788" cy="574675"/>
          </a:xfrm>
        </p:spPr>
        <p:txBody>
          <a:bodyPr/>
          <a:lstStyle/>
          <a:p>
            <a:r>
              <a:rPr lang="zh-CN" altLang="en-US" sz="2000" b="0">
                <a:solidFill>
                  <a:srgbClr val="FF0000"/>
                </a:solidFill>
              </a:rPr>
              <a:t>饱和压力与饱和温度及临界点</a:t>
            </a:r>
            <a:endParaRPr lang="zh-CN" altLang="en-US" sz="1600" b="0">
              <a:solidFill>
                <a:srgbClr val="FF0000"/>
              </a:solidFill>
            </a:endParaRP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7EB6250A-7131-6AF1-E21C-D5C1F0190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4675"/>
            <a:ext cx="7896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饱和压力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s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与饱和温度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s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一一对应，即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f 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( </a:t>
            </a:r>
            <a:r>
              <a:rPr kumimoji="1" lang="en-US" altLang="zh-CN" sz="200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 baseline="-25000">
                <a:solidFill>
                  <a:srgbClr val="080808"/>
                </a:solidFill>
                <a:ea typeface="宋体" panose="02010600030101010101" pitchFamily="2" charset="-122"/>
              </a:rPr>
              <a:t>s </a:t>
            </a:r>
            <a:r>
              <a:rPr kumimoji="1" lang="en-US" altLang="zh-CN" sz="2000">
                <a:solidFill>
                  <a:srgbClr val="080808"/>
                </a:solidFill>
                <a:ea typeface="宋体" panose="02010600030101010101" pitchFamily="2" charset="-122"/>
              </a:rPr>
              <a:t>)    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称为蒸气压方程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52455A3F-C700-5109-87B7-92ED45EA7C9F}"/>
              </a:ext>
            </a:extLst>
          </p:cNvPr>
          <p:cNvGrpSpPr>
            <a:grpSpLocks/>
          </p:cNvGrpSpPr>
          <p:nvPr/>
        </p:nvGrpSpPr>
        <p:grpSpPr bwMode="auto">
          <a:xfrm>
            <a:off x="212725" y="1276350"/>
            <a:ext cx="8931275" cy="3871913"/>
            <a:chOff x="134" y="804"/>
            <a:chExt cx="5626" cy="2439"/>
          </a:xfrm>
        </p:grpSpPr>
        <p:sp>
          <p:nvSpPr>
            <p:cNvPr id="9222" name="Rectangle 4">
              <a:extLst>
                <a:ext uri="{FF2B5EF4-FFF2-40B4-BE49-F238E27FC236}">
                  <a16:creationId xmlns:a16="http://schemas.microsoft.com/office/drawing/2014/main" id="{3DDA883C-E6F0-B58B-F7D2-8299FFED2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1172"/>
              <a:ext cx="10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buFontTx/>
                <a:buChar char="•"/>
              </a:pPr>
              <a:r>
                <a:rPr kumimoji="1" lang="zh-CN" altLang="en-US" sz="2400">
                  <a:solidFill>
                    <a:srgbClr val="FF0000"/>
                  </a:solidFill>
                  <a:ea typeface="宋体" panose="02010600030101010101" pitchFamily="2" charset="-122"/>
                </a:rPr>
                <a:t>  临界现象</a:t>
              </a:r>
            </a:p>
          </p:txBody>
        </p:sp>
        <p:grpSp>
          <p:nvGrpSpPr>
            <p:cNvPr id="9223" name="Group 5">
              <a:extLst>
                <a:ext uri="{FF2B5EF4-FFF2-40B4-BE49-F238E27FC236}">
                  <a16:creationId xmlns:a16="http://schemas.microsoft.com/office/drawing/2014/main" id="{51D8FB66-D2B2-E414-2581-1FC3627537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4" y="804"/>
              <a:ext cx="3946" cy="2439"/>
              <a:chOff x="1701" y="1071"/>
              <a:chExt cx="4059" cy="3044"/>
            </a:xfrm>
          </p:grpSpPr>
          <p:pic>
            <p:nvPicPr>
              <p:cNvPr id="9225" name="Picture 6" descr="101-0139_IMG">
                <a:extLst>
                  <a:ext uri="{FF2B5EF4-FFF2-40B4-BE49-F238E27FC236}">
                    <a16:creationId xmlns:a16="http://schemas.microsoft.com/office/drawing/2014/main" id="{36F5D3EA-135F-D5FD-0041-7894598D9AD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01" y="1071"/>
                <a:ext cx="4059" cy="3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26" name="Rectangle 7">
                <a:extLst>
                  <a:ext uri="{FF2B5EF4-FFF2-40B4-BE49-F238E27FC236}">
                    <a16:creationId xmlns:a16="http://schemas.microsoft.com/office/drawing/2014/main" id="{B2A3803D-F5C6-695E-229E-D7B90B6F4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7" y="1162"/>
                <a:ext cx="1603" cy="4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3200">
                    <a:solidFill>
                      <a:srgbClr val="FF0000"/>
                    </a:solidFill>
                    <a:ea typeface="宋体" panose="02010600030101010101" pitchFamily="2" charset="-122"/>
                  </a:rPr>
                  <a:t>实  验  装  置</a:t>
                </a:r>
              </a:p>
            </p:txBody>
          </p:sp>
        </p:grpSp>
        <p:pic>
          <p:nvPicPr>
            <p:cNvPr id="9224" name="Picture 8" descr="临界乳光现象">
              <a:extLst>
                <a:ext uri="{FF2B5EF4-FFF2-40B4-BE49-F238E27FC236}">
                  <a16:creationId xmlns:a16="http://schemas.microsoft.com/office/drawing/2014/main" id="{9262E3ED-5981-20AF-66BF-E5DD104F18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" y="1685"/>
              <a:ext cx="1452" cy="1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09" name="Rectangle 9">
            <a:extLst>
              <a:ext uri="{FF2B5EF4-FFF2-40B4-BE49-F238E27FC236}">
                <a16:creationId xmlns:a16="http://schemas.microsoft.com/office/drawing/2014/main" id="{342D21F7-0297-FCE4-B687-B5BD93926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1008063"/>
            <a:ext cx="302577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i="1">
                <a:solidFill>
                  <a:srgbClr val="080808"/>
                </a:solidFill>
              </a:rPr>
              <a:t>p</a:t>
            </a:r>
            <a:r>
              <a:rPr kumimoji="1" lang="en-US" altLang="zh-CN" sz="2000" baseline="-25000">
                <a:solidFill>
                  <a:srgbClr val="080808"/>
                </a:solidFill>
              </a:rPr>
              <a:t>s</a:t>
            </a:r>
            <a:r>
              <a:rPr kumimoji="1" lang="en-US" altLang="zh-CN" sz="2000">
                <a:solidFill>
                  <a:srgbClr val="080808"/>
                </a:solidFill>
              </a:rPr>
              <a:t>=</a:t>
            </a:r>
            <a:r>
              <a:rPr kumimoji="1" lang="en-US" altLang="zh-CN" sz="2000" i="1">
                <a:solidFill>
                  <a:srgbClr val="080808"/>
                </a:solidFill>
              </a:rPr>
              <a:t>f </a:t>
            </a:r>
            <a:r>
              <a:rPr kumimoji="1" lang="en-US" altLang="zh-CN" sz="2000">
                <a:solidFill>
                  <a:srgbClr val="080808"/>
                </a:solidFill>
              </a:rPr>
              <a:t>( </a:t>
            </a:r>
            <a:r>
              <a:rPr kumimoji="1" lang="en-US" altLang="zh-CN" sz="2000" i="1">
                <a:solidFill>
                  <a:srgbClr val="080808"/>
                </a:solidFill>
              </a:rPr>
              <a:t>t</a:t>
            </a:r>
            <a:r>
              <a:rPr kumimoji="1" lang="en-US" altLang="zh-CN" sz="2000" baseline="-25000">
                <a:solidFill>
                  <a:srgbClr val="080808"/>
                </a:solidFill>
              </a:rPr>
              <a:t>s</a:t>
            </a:r>
            <a:r>
              <a:rPr kumimoji="1" lang="en-US" altLang="zh-CN" sz="2000">
                <a:solidFill>
                  <a:srgbClr val="080808"/>
                </a:solidFill>
              </a:rPr>
              <a:t> )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单调递增的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  <p:bldP spid="512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0D31215-8FB4-8131-E36B-39CDB1113BA0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0" y="307975"/>
            <a:ext cx="2381250" cy="646113"/>
          </a:xfrm>
          <a:noFill/>
        </p:spPr>
        <p:txBody>
          <a:bodyPr/>
          <a:lstStyle/>
          <a:p>
            <a:r>
              <a:rPr lang="zh-CN" altLang="en-US" sz="2000">
                <a:solidFill>
                  <a:srgbClr val="FF3300"/>
                </a:solidFill>
              </a:rPr>
              <a:t>物质的三维相图</a:t>
            </a:r>
            <a:br>
              <a:rPr lang="zh-CN" altLang="en-US" sz="2000">
                <a:solidFill>
                  <a:srgbClr val="FF3300"/>
                </a:solidFill>
              </a:rPr>
            </a:br>
            <a:r>
              <a:rPr lang="en-US" altLang="zh-CN" sz="2000">
                <a:solidFill>
                  <a:srgbClr val="FF3300"/>
                </a:solidFill>
              </a:rPr>
              <a:t>(</a:t>
            </a:r>
            <a:r>
              <a:rPr lang="en-US" altLang="zh-CN" sz="2000">
                <a:solidFill>
                  <a:srgbClr val="FF3300"/>
                </a:solidFill>
                <a:latin typeface="Times New Roman" panose="02020603050405020304" pitchFamily="18" charset="0"/>
              </a:rPr>
              <a:t>p229</a:t>
            </a:r>
            <a:r>
              <a:rPr lang="en-US" altLang="zh-CN" sz="2000">
                <a:solidFill>
                  <a:srgbClr val="FF3300"/>
                </a:solidFill>
              </a:rPr>
              <a:t>)</a:t>
            </a:r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9E5039C7-08BF-5453-905D-EDD85C6D0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133350"/>
            <a:ext cx="6718300" cy="501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4">
            <a:extLst>
              <a:ext uri="{FF2B5EF4-FFF2-40B4-BE49-F238E27FC236}">
                <a16:creationId xmlns:a16="http://schemas.microsoft.com/office/drawing/2014/main" id="{CAC4AC3F-48C4-D737-B05F-546B308A5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1027113"/>
            <a:ext cx="104140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4385">
                <a:alpha val="79999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FF3300"/>
                </a:solidFill>
              </a:rPr>
              <a:t>压力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ECAC5C89-8BCD-52D3-70F6-F5D9723A67D1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362075" y="141288"/>
          <a:ext cx="6272213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3914286" imgH="3095238" progId="Paint.Picture">
                  <p:embed/>
                </p:oleObj>
              </mc:Choice>
              <mc:Fallback>
                <p:oleObj name="位图图像" r:id="rId2" imgW="3914286" imgH="309523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41288"/>
                        <a:ext cx="6272213" cy="495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B5EB45B9-352B-102C-E061-0639667EE89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68475" y="0"/>
          <a:ext cx="56769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2638095" imgH="2390476" progId="Paint.Picture">
                  <p:embed/>
                </p:oleObj>
              </mc:Choice>
              <mc:Fallback>
                <p:oleObj name="位图图像" r:id="rId2" imgW="2638095" imgH="239047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0"/>
                        <a:ext cx="5676900" cy="5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9EE6E6EE-0A52-3406-996A-51186F886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0"/>
            <a:ext cx="6443662" cy="51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>
            <a:extLst>
              <a:ext uri="{FF2B5EF4-FFF2-40B4-BE49-F238E27FC236}">
                <a16:creationId xmlns:a16="http://schemas.microsoft.com/office/drawing/2014/main" id="{3B835EA4-5D5B-143D-24F0-A1C10BE9721F}"/>
              </a:ext>
            </a:extLst>
          </p:cNvPr>
          <p:cNvGrpSpPr>
            <a:grpSpLocks/>
          </p:cNvGrpSpPr>
          <p:nvPr/>
        </p:nvGrpSpPr>
        <p:grpSpPr bwMode="auto">
          <a:xfrm>
            <a:off x="2990850" y="171450"/>
            <a:ext cx="4448175" cy="3343275"/>
            <a:chOff x="1884" y="108"/>
            <a:chExt cx="2802" cy="2106"/>
          </a:xfrm>
        </p:grpSpPr>
        <p:sp>
          <p:nvSpPr>
            <p:cNvPr id="11268" name="Line 5">
              <a:extLst>
                <a:ext uri="{FF2B5EF4-FFF2-40B4-BE49-F238E27FC236}">
                  <a16:creationId xmlns:a16="http://schemas.microsoft.com/office/drawing/2014/main" id="{FB718853-3242-25B5-C18D-26B2DBEE8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"/>
              <a:ext cx="0" cy="21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Line 6">
              <a:extLst>
                <a:ext uri="{FF2B5EF4-FFF2-40B4-BE49-F238E27FC236}">
                  <a16:creationId xmlns:a16="http://schemas.microsoft.com/office/drawing/2014/main" id="{4C7FF5F8-A808-9B74-64FD-46017EEB5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214"/>
              <a:ext cx="280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991F00">
                  <a:alpha val="79999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>
            <a:extLst>
              <a:ext uri="{FF2B5EF4-FFF2-40B4-BE49-F238E27FC236}">
                <a16:creationId xmlns:a16="http://schemas.microsoft.com/office/drawing/2014/main" id="{1A470B24-E366-0E5C-47DB-F782DBF13BC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03425" y="0"/>
            <a:ext cx="4403725" cy="5148263"/>
          </a:xfr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>
            <a:extLst>
              <a:ext uri="{FF2B5EF4-FFF2-40B4-BE49-F238E27FC236}">
                <a16:creationId xmlns:a16="http://schemas.microsoft.com/office/drawing/2014/main" id="{7064E30D-20C6-E870-92FE-540229331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" y="0"/>
            <a:ext cx="5267325" cy="649288"/>
          </a:xfrm>
        </p:spPr>
        <p:txBody>
          <a:bodyPr/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.7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水和水蒸气的状态参数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5869466F-4BEB-DF7A-A52C-517E4F02A20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609725" y="3524250"/>
          <a:ext cx="3508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41200" progId="Equation.DSMT4">
                  <p:embed/>
                </p:oleObj>
              </mc:Choice>
              <mc:Fallback>
                <p:oleObj name="Equation" r:id="rId2" imgW="2133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524250"/>
                        <a:ext cx="3508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>
            <a:extLst>
              <a:ext uri="{FF2B5EF4-FFF2-40B4-BE49-F238E27FC236}">
                <a16:creationId xmlns:a16="http://schemas.microsoft.com/office/drawing/2014/main" id="{CE0C8420-7EED-E478-15D6-18A5F1A05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8985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endParaRPr kumimoji="1"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EF579C86-2208-0085-5244-C6E162564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1090613"/>
            <a:ext cx="7634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cr 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 22.064 MPa      </a:t>
            </a:r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cr 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 647.14K      </a:t>
            </a:r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cr 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 0.003106 m</a:t>
            </a:r>
            <a:r>
              <a:rPr kumimoji="1" lang="en-US" altLang="zh-CN" sz="2000" b="0" baseline="30000">
                <a:solidFill>
                  <a:srgbClr val="080808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/kg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349FE1CF-BA0C-96EB-2DCE-D59E9235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696913"/>
            <a:ext cx="2097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.7.1  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临界点参数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7DA2E09E-DDB2-35B0-1545-0668A20F3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24025"/>
            <a:ext cx="2097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.7.2  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三相点参数</a:t>
            </a:r>
          </a:p>
        </p:txBody>
      </p:sp>
      <p:sp>
        <p:nvSpPr>
          <p:cNvPr id="57352" name="Rectangle 8">
            <a:extLst>
              <a:ext uri="{FF2B5EF4-FFF2-40B4-BE49-F238E27FC236}">
                <a16:creationId xmlns:a16="http://schemas.microsoft.com/office/drawing/2014/main" id="{29970A8C-875B-A2EF-B894-FD82F2F5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2552700"/>
            <a:ext cx="2919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3.7.3  </a:t>
            </a:r>
            <a:r>
              <a:rPr kumimoji="1" lang="zh-CN" altLang="en-US" sz="2000">
                <a:solidFill>
                  <a:srgbClr val="FF0000"/>
                </a:solidFill>
                <a:ea typeface="宋体" panose="02010600030101010101" pitchFamily="2" charset="-122"/>
              </a:rPr>
              <a:t>零点的规定</a:t>
            </a:r>
          </a:p>
        </p:txBody>
      </p:sp>
      <p:sp>
        <p:nvSpPr>
          <p:cNvPr id="57353" name="Text Box 9">
            <a:extLst>
              <a:ext uri="{FF2B5EF4-FFF2-40B4-BE49-F238E27FC236}">
                <a16:creationId xmlns:a16="http://schemas.microsoft.com/office/drawing/2014/main" id="{AF5D577D-E5DC-71A6-4BC1-3D5BC329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82800"/>
            <a:ext cx="5222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tp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 0.01 ℃   </a:t>
            </a:r>
            <a:r>
              <a:rPr kumimoji="1" lang="en-US" altLang="zh-CN" sz="2000" b="0" i="1">
                <a:solidFill>
                  <a:srgbClr val="080808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2000" b="0" baseline="-25000">
                <a:solidFill>
                  <a:srgbClr val="080808"/>
                </a:solidFill>
                <a:ea typeface="宋体" panose="02010600030101010101" pitchFamily="2" charset="-122"/>
              </a:rPr>
              <a:t>tp</a:t>
            </a:r>
            <a:r>
              <a:rPr kumimoji="1" lang="en-US" altLang="zh-CN" sz="2000" b="0">
                <a:solidFill>
                  <a:srgbClr val="080808"/>
                </a:solidFill>
                <a:ea typeface="宋体" panose="02010600030101010101" pitchFamily="2" charset="-122"/>
              </a:rPr>
              <a:t>= 611.659 Pa     </a:t>
            </a:r>
            <a:r>
              <a:rPr kumimoji="1" lang="en-US" altLang="zh-CN" sz="2000" i="1">
                <a:solidFill>
                  <a:srgbClr val="FF3300"/>
                </a:solidFill>
                <a:ea typeface="宋体" panose="02010600030101010101" pitchFamily="2" charset="-122"/>
              </a:rPr>
              <a:t>v</a:t>
            </a:r>
            <a:r>
              <a:rPr kumimoji="1" lang="en-US" altLang="zh-CN" sz="2000" baseline="-25000">
                <a:solidFill>
                  <a:srgbClr val="FF3300"/>
                </a:solidFill>
                <a:ea typeface="宋体" panose="02010600030101010101" pitchFamily="2" charset="-122"/>
              </a:rPr>
              <a:t>tp</a:t>
            </a:r>
            <a:r>
              <a:rPr kumimoji="1" lang="en-US" altLang="zh-CN" sz="2000">
                <a:solidFill>
                  <a:srgbClr val="FF3300"/>
                </a:solidFill>
                <a:ea typeface="宋体" panose="02010600030101010101" pitchFamily="2" charset="-122"/>
              </a:rPr>
              <a:t>= ?</a:t>
            </a:r>
          </a:p>
        </p:txBody>
      </p:sp>
      <p:sp>
        <p:nvSpPr>
          <p:cNvPr id="57354" name="Text Box 10">
            <a:extLst>
              <a:ext uri="{FF2B5EF4-FFF2-40B4-BE49-F238E27FC236}">
                <a16:creationId xmlns:a16="http://schemas.microsoft.com/office/drawing/2014/main" id="{65BA6BEC-85FD-FEA6-F658-DC941DAE3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2968625"/>
            <a:ext cx="6367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0">
                <a:ea typeface="宋体" panose="02010600030101010101" pitchFamily="2" charset="-122"/>
              </a:rPr>
              <a:t>    </a:t>
            </a:r>
            <a:r>
              <a:rPr kumimoji="1" lang="zh-CN" altLang="en-US" sz="2000">
                <a:solidFill>
                  <a:srgbClr val="080808"/>
                </a:solidFill>
                <a:ea typeface="宋体" panose="02010600030101010101" pitchFamily="2" charset="-122"/>
              </a:rPr>
              <a:t>以水的三相点状态下的饱和液体为基准点，并规定：</a:t>
            </a:r>
          </a:p>
        </p:txBody>
      </p:sp>
      <p:graphicFrame>
        <p:nvGraphicFramePr>
          <p:cNvPr id="57355" name="Object 11">
            <a:extLst>
              <a:ext uri="{FF2B5EF4-FFF2-40B4-BE49-F238E27FC236}">
                <a16:creationId xmlns:a16="http://schemas.microsoft.com/office/drawing/2014/main" id="{9920C282-6BBD-23FF-DF8F-9B04BC7A61B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585913" y="4084638"/>
          <a:ext cx="6281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084638"/>
                        <a:ext cx="62817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  <p:bldP spid="57351" grpId="0"/>
      <p:bldP spid="57352" grpId="0"/>
      <p:bldP spid="57353" grpId="0"/>
      <p:bldP spid="57354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2231</TotalTime>
  <Words>356</Words>
  <Application>Microsoft Office PowerPoint</Application>
  <PresentationFormat>自定义</PresentationFormat>
  <Paragraphs>3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Times New Roman</vt:lpstr>
      <vt:lpstr>黑体</vt:lpstr>
      <vt:lpstr>Arial</vt:lpstr>
      <vt:lpstr>Wingdings</vt:lpstr>
      <vt:lpstr>宋体</vt:lpstr>
      <vt:lpstr>Blackoak Std</vt:lpstr>
      <vt:lpstr>方正舒体</vt:lpstr>
      <vt:lpstr>华文中宋</vt:lpstr>
      <vt:lpstr>Verdana</vt:lpstr>
      <vt:lpstr>tempelate</vt:lpstr>
      <vt:lpstr>MathType 7.0 Equation</vt:lpstr>
      <vt:lpstr>位图图像</vt:lpstr>
      <vt:lpstr>PowerPoint 演示文稿</vt:lpstr>
      <vt:lpstr>五个状态</vt:lpstr>
      <vt:lpstr>饱和压力与饱和温度及临界点</vt:lpstr>
      <vt:lpstr>物质的三维相图 (p229)</vt:lpstr>
      <vt:lpstr>PowerPoint 演示文稿</vt:lpstr>
      <vt:lpstr>PowerPoint 演示文稿</vt:lpstr>
      <vt:lpstr>PowerPoint 演示文稿</vt:lpstr>
      <vt:lpstr>PowerPoint 演示文稿</vt:lpstr>
      <vt:lpstr>3.7  水和水蒸气的状态参数</vt:lpstr>
      <vt:lpstr>3.8   水和水蒸气的热力性质表和图</vt:lpstr>
      <vt:lpstr>（1）饱和水与饱和蒸汽表（以温度排列）</vt:lpstr>
      <vt:lpstr>（2）饱和水与饱和蒸汽表（以压力排列）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383</cp:revision>
  <cp:lastPrinted>1601-01-01T00:00:00Z</cp:lastPrinted>
  <dcterms:created xsi:type="dcterms:W3CDTF">2011-05-02T08:11:20Z</dcterms:created>
  <dcterms:modified xsi:type="dcterms:W3CDTF">2025-08-17T08:5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